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优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2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优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5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12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5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3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7743" w:type="dxa"/>
        <w:jc w:val="center"/>
        <w:tblInd w:w="-705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705"/>
        <w:gridCol w:w="1617"/>
        <w:gridCol w:w="985"/>
        <w:gridCol w:w="1466"/>
        <w:gridCol w:w="985"/>
        <w:gridCol w:w="98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7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（%）</w:t>
            </w:r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70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bookmarkStart w:id="0" w:name="_GoBack" w:colFirst="0" w:colLast="1"/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41 </w:t>
            </w:r>
          </w:p>
        </w:tc>
        <w:tc>
          <w:tcPr>
            <w:tcW w:w="161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6857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00000 </w:t>
            </w:r>
          </w:p>
        </w:tc>
      </w:tr>
      <w:bookmarkEnd w:id="0"/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/>
          <w:sz w:val="28"/>
          <w:szCs w:val="28"/>
        </w:rPr>
        <w:t>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2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4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04353D"/>
    <w:rsid w:val="00C77007"/>
    <w:rsid w:val="01612FA0"/>
    <w:rsid w:val="01E05A15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F3CB8"/>
    <w:rsid w:val="05CB06C8"/>
    <w:rsid w:val="061001E0"/>
    <w:rsid w:val="06E35B3D"/>
    <w:rsid w:val="07554954"/>
    <w:rsid w:val="07816011"/>
    <w:rsid w:val="07984369"/>
    <w:rsid w:val="07A06474"/>
    <w:rsid w:val="07DD0660"/>
    <w:rsid w:val="081C4555"/>
    <w:rsid w:val="086B68DD"/>
    <w:rsid w:val="08D15C2C"/>
    <w:rsid w:val="09A13479"/>
    <w:rsid w:val="0A5833C5"/>
    <w:rsid w:val="0A65021A"/>
    <w:rsid w:val="0A6A47FF"/>
    <w:rsid w:val="0AB82FF5"/>
    <w:rsid w:val="0B131EF4"/>
    <w:rsid w:val="0BA94282"/>
    <w:rsid w:val="0BB47738"/>
    <w:rsid w:val="0CC35CAB"/>
    <w:rsid w:val="0CFC39DD"/>
    <w:rsid w:val="0D0E2BC7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D0260F"/>
    <w:rsid w:val="10EA2809"/>
    <w:rsid w:val="11280CAF"/>
    <w:rsid w:val="112E1DBC"/>
    <w:rsid w:val="119019A6"/>
    <w:rsid w:val="119E2B2C"/>
    <w:rsid w:val="11D06B7B"/>
    <w:rsid w:val="12A00520"/>
    <w:rsid w:val="1334357F"/>
    <w:rsid w:val="13B3439F"/>
    <w:rsid w:val="14AF71C2"/>
    <w:rsid w:val="14F702BE"/>
    <w:rsid w:val="151A5DE0"/>
    <w:rsid w:val="15AE240A"/>
    <w:rsid w:val="15C718AD"/>
    <w:rsid w:val="165F5620"/>
    <w:rsid w:val="169C0A85"/>
    <w:rsid w:val="16D92454"/>
    <w:rsid w:val="16DA3014"/>
    <w:rsid w:val="176B6C92"/>
    <w:rsid w:val="177505A2"/>
    <w:rsid w:val="18484E9B"/>
    <w:rsid w:val="18762B82"/>
    <w:rsid w:val="18916F97"/>
    <w:rsid w:val="18D12F46"/>
    <w:rsid w:val="190C123E"/>
    <w:rsid w:val="19163087"/>
    <w:rsid w:val="1A4C3999"/>
    <w:rsid w:val="1AE612F6"/>
    <w:rsid w:val="1B1E71E7"/>
    <w:rsid w:val="1B4A2D0C"/>
    <w:rsid w:val="1B666EDD"/>
    <w:rsid w:val="1B933959"/>
    <w:rsid w:val="1BB0492A"/>
    <w:rsid w:val="1CAB62F4"/>
    <w:rsid w:val="1D4E6675"/>
    <w:rsid w:val="1DA85DB0"/>
    <w:rsid w:val="1E60110B"/>
    <w:rsid w:val="1FB678AF"/>
    <w:rsid w:val="2091022F"/>
    <w:rsid w:val="21902446"/>
    <w:rsid w:val="21935F0A"/>
    <w:rsid w:val="21A97AAF"/>
    <w:rsid w:val="223922B7"/>
    <w:rsid w:val="22566CCC"/>
    <w:rsid w:val="22716375"/>
    <w:rsid w:val="22CA7991"/>
    <w:rsid w:val="23056026"/>
    <w:rsid w:val="231A5B4A"/>
    <w:rsid w:val="238B1D7C"/>
    <w:rsid w:val="23B7590D"/>
    <w:rsid w:val="241B5216"/>
    <w:rsid w:val="24376744"/>
    <w:rsid w:val="2491546A"/>
    <w:rsid w:val="24A268A8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CB0515"/>
    <w:rsid w:val="38D32271"/>
    <w:rsid w:val="392656D5"/>
    <w:rsid w:val="392C5A73"/>
    <w:rsid w:val="396009A1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E131544"/>
    <w:rsid w:val="3E2A744D"/>
    <w:rsid w:val="3EA523FD"/>
    <w:rsid w:val="3EA60A37"/>
    <w:rsid w:val="3EF5469E"/>
    <w:rsid w:val="3F0C2BC6"/>
    <w:rsid w:val="3F154DC7"/>
    <w:rsid w:val="3FA77678"/>
    <w:rsid w:val="3FF53CF0"/>
    <w:rsid w:val="40607723"/>
    <w:rsid w:val="40A43626"/>
    <w:rsid w:val="41114F06"/>
    <w:rsid w:val="414B57C1"/>
    <w:rsid w:val="415919AC"/>
    <w:rsid w:val="416F50AE"/>
    <w:rsid w:val="41C70C4B"/>
    <w:rsid w:val="41CF767E"/>
    <w:rsid w:val="41D8236D"/>
    <w:rsid w:val="421362DB"/>
    <w:rsid w:val="421A6012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66A21B7"/>
    <w:rsid w:val="46AB1857"/>
    <w:rsid w:val="46BC3BF0"/>
    <w:rsid w:val="46BF60CF"/>
    <w:rsid w:val="470C110E"/>
    <w:rsid w:val="4720111F"/>
    <w:rsid w:val="4790613C"/>
    <w:rsid w:val="47C64751"/>
    <w:rsid w:val="48DB5C41"/>
    <w:rsid w:val="490652C3"/>
    <w:rsid w:val="493463C3"/>
    <w:rsid w:val="4A156341"/>
    <w:rsid w:val="4A2B5A12"/>
    <w:rsid w:val="4A5E4050"/>
    <w:rsid w:val="4AD847C5"/>
    <w:rsid w:val="4B180923"/>
    <w:rsid w:val="4BA65478"/>
    <w:rsid w:val="4BCD3F32"/>
    <w:rsid w:val="4C4C7A39"/>
    <w:rsid w:val="4C890D35"/>
    <w:rsid w:val="4D4F7FDF"/>
    <w:rsid w:val="4D693A38"/>
    <w:rsid w:val="4D6E0AC6"/>
    <w:rsid w:val="4DAA69E3"/>
    <w:rsid w:val="4DE71A23"/>
    <w:rsid w:val="4F5462F8"/>
    <w:rsid w:val="4F612731"/>
    <w:rsid w:val="4FED0E5D"/>
    <w:rsid w:val="50005D2A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8033519"/>
    <w:rsid w:val="58230C2E"/>
    <w:rsid w:val="58EC42D1"/>
    <w:rsid w:val="59B755AF"/>
    <w:rsid w:val="5A9D6576"/>
    <w:rsid w:val="5AA41994"/>
    <w:rsid w:val="5ACF1E39"/>
    <w:rsid w:val="5C5843B9"/>
    <w:rsid w:val="5C7230A3"/>
    <w:rsid w:val="5C98112E"/>
    <w:rsid w:val="5C9F0F3E"/>
    <w:rsid w:val="5D6B4924"/>
    <w:rsid w:val="5D934C9D"/>
    <w:rsid w:val="5DC72B3C"/>
    <w:rsid w:val="5DF01777"/>
    <w:rsid w:val="5E30791D"/>
    <w:rsid w:val="5E43525D"/>
    <w:rsid w:val="5E5F770F"/>
    <w:rsid w:val="5EC57D58"/>
    <w:rsid w:val="5F0F4852"/>
    <w:rsid w:val="5FE030A8"/>
    <w:rsid w:val="61996EB2"/>
    <w:rsid w:val="61A93192"/>
    <w:rsid w:val="622D6D6D"/>
    <w:rsid w:val="623019FF"/>
    <w:rsid w:val="625C2A29"/>
    <w:rsid w:val="62C661D8"/>
    <w:rsid w:val="637F559A"/>
    <w:rsid w:val="64291CF0"/>
    <w:rsid w:val="646A10B8"/>
    <w:rsid w:val="647B2D00"/>
    <w:rsid w:val="651C2B96"/>
    <w:rsid w:val="6535282A"/>
    <w:rsid w:val="66D93342"/>
    <w:rsid w:val="675F6AB6"/>
    <w:rsid w:val="6798750F"/>
    <w:rsid w:val="67CD574D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710AF3"/>
    <w:rsid w:val="6CA20B52"/>
    <w:rsid w:val="6D1B5336"/>
    <w:rsid w:val="6D570308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FD55DE"/>
    <w:rsid w:val="74137EE4"/>
    <w:rsid w:val="74A455DB"/>
    <w:rsid w:val="755E5CF4"/>
    <w:rsid w:val="75A97656"/>
    <w:rsid w:val="75C36F0E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4D222A"/>
    <w:rsid w:val="7E7F0F08"/>
    <w:rsid w:val="7E997C2B"/>
    <w:rsid w:val="7EAC6966"/>
    <w:rsid w:val="7F3D2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34</Words>
  <Characters>423</Characters>
  <Lines>0</Lines>
  <Paragraphs>0</Paragraphs>
  <TotalTime>0</TotalTime>
  <ScaleCrop>false</ScaleCrop>
  <LinksUpToDate>false</LinksUpToDate>
  <CharactersWithSpaces>429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寺儿沟虾怪</cp:lastModifiedBy>
  <dcterms:modified xsi:type="dcterms:W3CDTF">2025-12-05T08:3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